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4">
  <p:sldMasterIdLst>
    <p:sldMasterId id="2147483648" r:id="rId1"/>
  </p:sldMasterIdLst>
  <p:sldIdLst>
    <p:sldId id="268" r:id="rId2"/>
    <p:sldId id="300" r:id="rId3"/>
    <p:sldId id="273" r:id="rId4"/>
    <p:sldId id="272" r:id="rId5"/>
    <p:sldId id="271" r:id="rId6"/>
    <p:sldId id="274" r:id="rId7"/>
    <p:sldId id="270" r:id="rId8"/>
    <p:sldId id="280" r:id="rId9"/>
    <p:sldId id="269" r:id="rId10"/>
    <p:sldId id="279" r:id="rId11"/>
    <p:sldId id="278" r:id="rId12"/>
    <p:sldId id="277" r:id="rId13"/>
    <p:sldId id="286" r:id="rId14"/>
    <p:sldId id="276" r:id="rId15"/>
    <p:sldId id="285" r:id="rId16"/>
    <p:sldId id="284" r:id="rId17"/>
    <p:sldId id="301" r:id="rId18"/>
    <p:sldId id="267" r:id="rId19"/>
    <p:sldId id="257" r:id="rId20"/>
    <p:sldId id="256" r:id="rId21"/>
    <p:sldId id="258" r:id="rId22"/>
    <p:sldId id="259" r:id="rId23"/>
    <p:sldId id="260" r:id="rId24"/>
    <p:sldId id="261" r:id="rId25"/>
    <p:sldId id="262" r:id="rId26"/>
    <p:sldId id="287" r:id="rId27"/>
    <p:sldId id="288" r:id="rId28"/>
    <p:sldId id="289" r:id="rId29"/>
    <p:sldId id="295" r:id="rId30"/>
    <p:sldId id="294" r:id="rId31"/>
    <p:sldId id="293" r:id="rId32"/>
    <p:sldId id="292" r:id="rId33"/>
    <p:sldId id="291" r:id="rId34"/>
    <p:sldId id="298" r:id="rId35"/>
    <p:sldId id="297" r:id="rId36"/>
    <p:sldId id="296" r:id="rId37"/>
    <p:sldId id="290" r:id="rId38"/>
  </p:sldIdLst>
  <p:sldSz cx="12192000" cy="6858000"/>
  <p:notesSz cx="6858000" cy="9144000"/>
  <p:embeddedFontLst>
    <p:embeddedFont>
      <p:font typeface="Calibri" panose="020F0502020204030204" pitchFamily="34" charset="0"/>
      <p:regular r:id="rId39"/>
      <p:bold r:id="rId40"/>
      <p:italic r:id="rId41"/>
      <p:boldItalic r:id="rId42"/>
    </p:embeddedFont>
    <p:embeddedFont>
      <p:font typeface="Calibri Light" panose="020F0302020204030204" pitchFamily="34" charset="0"/>
      <p:regular r:id="rId43"/>
      <p:italic r:id="rId44"/>
    </p:embeddedFont>
    <p:embeddedFont>
      <p:font typeface="Tahoma" panose="020B0604030504040204" pitchFamily="34" charset="0"/>
      <p:regular r:id="rId45"/>
      <p:bold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5075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2" autoAdjust="0"/>
    <p:restoredTop sz="94660"/>
  </p:normalViewPr>
  <p:slideViewPr>
    <p:cSldViewPr snapToGrid="0">
      <p:cViewPr varScale="1">
        <p:scale>
          <a:sx n="86" d="100"/>
          <a:sy n="86" d="100"/>
        </p:scale>
        <p:origin x="562" y="67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4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6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5.fntdata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13/0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36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slide" Target="slide23.xml"/><Relationship Id="rId18" Type="http://schemas.openxmlformats.org/officeDocument/2006/relationships/image" Target="../media/image48.png"/><Relationship Id="rId3" Type="http://schemas.openxmlformats.org/officeDocument/2006/relationships/image" Target="../media/image38.jpeg"/><Relationship Id="rId21" Type="http://schemas.openxmlformats.org/officeDocument/2006/relationships/image" Target="../media/image50.png"/><Relationship Id="rId7" Type="http://schemas.openxmlformats.org/officeDocument/2006/relationships/slide" Target="slide21.xml"/><Relationship Id="rId12" Type="http://schemas.openxmlformats.org/officeDocument/2006/relationships/image" Target="../media/image44.png"/><Relationship Id="rId17" Type="http://schemas.openxmlformats.org/officeDocument/2006/relationships/image" Target="../media/image47.png"/><Relationship Id="rId2" Type="http://schemas.openxmlformats.org/officeDocument/2006/relationships/image" Target="../media/image37.jpg"/><Relationship Id="rId16" Type="http://schemas.openxmlformats.org/officeDocument/2006/relationships/slide" Target="slide24.xml"/><Relationship Id="rId20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0.png"/><Relationship Id="rId11" Type="http://schemas.openxmlformats.org/officeDocument/2006/relationships/image" Target="../media/image43.png"/><Relationship Id="rId5" Type="http://schemas.openxmlformats.org/officeDocument/2006/relationships/image" Target="../media/image39.png"/><Relationship Id="rId15" Type="http://schemas.openxmlformats.org/officeDocument/2006/relationships/image" Target="../media/image46.png"/><Relationship Id="rId10" Type="http://schemas.openxmlformats.org/officeDocument/2006/relationships/slide" Target="slide22.xml"/><Relationship Id="rId19" Type="http://schemas.openxmlformats.org/officeDocument/2006/relationships/slide" Target="slide25.xml"/><Relationship Id="rId4" Type="http://schemas.openxmlformats.org/officeDocument/2006/relationships/slide" Target="slide20.xml"/><Relationship Id="rId9" Type="http://schemas.openxmlformats.org/officeDocument/2006/relationships/image" Target="../media/image42.png"/><Relationship Id="rId14" Type="http://schemas.openxmlformats.org/officeDocument/2006/relationships/image" Target="../media/image45.png"/><Relationship Id="rId22" Type="http://schemas.openxmlformats.org/officeDocument/2006/relationships/image" Target="../media/image51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8.gif"/><Relationship Id="rId18" Type="http://schemas.openxmlformats.org/officeDocument/2006/relationships/oleObject" Target="../embeddings/oleObject25.bin"/><Relationship Id="rId3" Type="http://schemas.openxmlformats.org/officeDocument/2006/relationships/audio" Target="../media/audio2.wav"/><Relationship Id="rId21" Type="http://schemas.openxmlformats.org/officeDocument/2006/relationships/image" Target="../media/image63.wmf"/><Relationship Id="rId7" Type="http://schemas.openxmlformats.org/officeDocument/2006/relationships/image" Target="../media/image40.png"/><Relationship Id="rId12" Type="http://schemas.openxmlformats.org/officeDocument/2006/relationships/image" Target="../media/image57.gif"/><Relationship Id="rId17" Type="http://schemas.openxmlformats.org/officeDocument/2006/relationships/image" Target="../media/image61.wmf"/><Relationship Id="rId25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9.png"/><Relationship Id="rId11" Type="http://schemas.openxmlformats.org/officeDocument/2006/relationships/image" Target="../media/image56.gif"/><Relationship Id="rId5" Type="http://schemas.openxmlformats.org/officeDocument/2006/relationships/image" Target="../media/image53.gif"/><Relationship Id="rId15" Type="http://schemas.openxmlformats.org/officeDocument/2006/relationships/image" Target="../media/image60.gif"/><Relationship Id="rId23" Type="http://schemas.openxmlformats.org/officeDocument/2006/relationships/image" Target="../media/image64.wmf"/><Relationship Id="rId10" Type="http://schemas.openxmlformats.org/officeDocument/2006/relationships/image" Target="../media/image55.gif"/><Relationship Id="rId19" Type="http://schemas.openxmlformats.org/officeDocument/2006/relationships/image" Target="../media/image62.wmf"/><Relationship Id="rId4" Type="http://schemas.openxmlformats.org/officeDocument/2006/relationships/image" Target="../media/image52.PNG"/><Relationship Id="rId9" Type="http://schemas.openxmlformats.org/officeDocument/2006/relationships/slide" Target="slide19.xml"/><Relationship Id="rId14" Type="http://schemas.openxmlformats.org/officeDocument/2006/relationships/image" Target="../media/image59.gif"/><Relationship Id="rId22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8.gif"/><Relationship Id="rId18" Type="http://schemas.openxmlformats.org/officeDocument/2006/relationships/oleObject" Target="../embeddings/oleObject29.bin"/><Relationship Id="rId3" Type="http://schemas.openxmlformats.org/officeDocument/2006/relationships/audio" Target="../media/audio2.wav"/><Relationship Id="rId21" Type="http://schemas.openxmlformats.org/officeDocument/2006/relationships/image" Target="../media/image67.wmf"/><Relationship Id="rId7" Type="http://schemas.openxmlformats.org/officeDocument/2006/relationships/image" Target="../media/image42.png"/><Relationship Id="rId12" Type="http://schemas.openxmlformats.org/officeDocument/2006/relationships/image" Target="../media/image57.gif"/><Relationship Id="rId17" Type="http://schemas.openxmlformats.org/officeDocument/2006/relationships/image" Target="../media/image65.wmf"/><Relationship Id="rId25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png"/><Relationship Id="rId11" Type="http://schemas.openxmlformats.org/officeDocument/2006/relationships/image" Target="../media/image56.gif"/><Relationship Id="rId5" Type="http://schemas.openxmlformats.org/officeDocument/2006/relationships/image" Target="../media/image53.gif"/><Relationship Id="rId15" Type="http://schemas.openxmlformats.org/officeDocument/2006/relationships/image" Target="../media/image60.gif"/><Relationship Id="rId23" Type="http://schemas.openxmlformats.org/officeDocument/2006/relationships/image" Target="../media/image68.wmf"/><Relationship Id="rId10" Type="http://schemas.openxmlformats.org/officeDocument/2006/relationships/image" Target="../media/image55.gif"/><Relationship Id="rId19" Type="http://schemas.openxmlformats.org/officeDocument/2006/relationships/image" Target="../media/image66.wmf"/><Relationship Id="rId4" Type="http://schemas.openxmlformats.org/officeDocument/2006/relationships/image" Target="../media/image52.PNG"/><Relationship Id="rId9" Type="http://schemas.openxmlformats.org/officeDocument/2006/relationships/slide" Target="slide19.xml"/><Relationship Id="rId14" Type="http://schemas.openxmlformats.org/officeDocument/2006/relationships/image" Target="../media/image59.gif"/><Relationship Id="rId22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8.gif"/><Relationship Id="rId18" Type="http://schemas.openxmlformats.org/officeDocument/2006/relationships/oleObject" Target="../embeddings/oleObject33.bin"/><Relationship Id="rId3" Type="http://schemas.openxmlformats.org/officeDocument/2006/relationships/audio" Target="../media/audio2.wav"/><Relationship Id="rId21" Type="http://schemas.openxmlformats.org/officeDocument/2006/relationships/image" Target="../media/image71.wmf"/><Relationship Id="rId7" Type="http://schemas.openxmlformats.org/officeDocument/2006/relationships/image" Target="../media/image44.png"/><Relationship Id="rId12" Type="http://schemas.openxmlformats.org/officeDocument/2006/relationships/image" Target="../media/image57.gif"/><Relationship Id="rId17" Type="http://schemas.openxmlformats.org/officeDocument/2006/relationships/image" Target="../media/image69.wmf"/><Relationship Id="rId25" Type="http://schemas.openxmlformats.org/officeDocument/2006/relationships/image" Target="../media/image73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11" Type="http://schemas.openxmlformats.org/officeDocument/2006/relationships/image" Target="../media/image56.gi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53.gif"/><Relationship Id="rId15" Type="http://schemas.openxmlformats.org/officeDocument/2006/relationships/image" Target="../media/image60.gif"/><Relationship Id="rId23" Type="http://schemas.openxmlformats.org/officeDocument/2006/relationships/image" Target="../media/image72.wmf"/><Relationship Id="rId10" Type="http://schemas.openxmlformats.org/officeDocument/2006/relationships/image" Target="../media/image55.gif"/><Relationship Id="rId19" Type="http://schemas.openxmlformats.org/officeDocument/2006/relationships/image" Target="../media/image70.wmf"/><Relationship Id="rId4" Type="http://schemas.openxmlformats.org/officeDocument/2006/relationships/image" Target="../media/image52.PNG"/><Relationship Id="rId9" Type="http://schemas.openxmlformats.org/officeDocument/2006/relationships/slide" Target="slide19.xml"/><Relationship Id="rId14" Type="http://schemas.openxmlformats.org/officeDocument/2006/relationships/image" Target="../media/image59.gif"/><Relationship Id="rId22" Type="http://schemas.openxmlformats.org/officeDocument/2006/relationships/oleObject" Target="../embeddings/oleObject35.bin"/><Relationship Id="rId27" Type="http://schemas.openxmlformats.org/officeDocument/2006/relationships/audio" Target="../media/audio1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8.gif"/><Relationship Id="rId18" Type="http://schemas.openxmlformats.org/officeDocument/2006/relationships/oleObject" Target="../embeddings/oleObject38.bin"/><Relationship Id="rId3" Type="http://schemas.openxmlformats.org/officeDocument/2006/relationships/audio" Target="../media/audio2.wav"/><Relationship Id="rId21" Type="http://schemas.openxmlformats.org/officeDocument/2006/relationships/image" Target="../media/image76.wmf"/><Relationship Id="rId7" Type="http://schemas.openxmlformats.org/officeDocument/2006/relationships/image" Target="../media/image46.png"/><Relationship Id="rId12" Type="http://schemas.openxmlformats.org/officeDocument/2006/relationships/image" Target="../media/image57.gif"/><Relationship Id="rId17" Type="http://schemas.openxmlformats.org/officeDocument/2006/relationships/image" Target="../media/image74.emf"/><Relationship Id="rId25" Type="http://schemas.openxmlformats.org/officeDocument/2006/relationships/image" Target="../media/image78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5.png"/><Relationship Id="rId11" Type="http://schemas.openxmlformats.org/officeDocument/2006/relationships/image" Target="../media/image56.gi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53.gif"/><Relationship Id="rId15" Type="http://schemas.openxmlformats.org/officeDocument/2006/relationships/image" Target="../media/image60.gif"/><Relationship Id="rId23" Type="http://schemas.openxmlformats.org/officeDocument/2006/relationships/image" Target="../media/image77.wmf"/><Relationship Id="rId10" Type="http://schemas.openxmlformats.org/officeDocument/2006/relationships/image" Target="../media/image55.gif"/><Relationship Id="rId19" Type="http://schemas.openxmlformats.org/officeDocument/2006/relationships/image" Target="../media/image75.wmf"/><Relationship Id="rId4" Type="http://schemas.openxmlformats.org/officeDocument/2006/relationships/image" Target="../media/image52.PNG"/><Relationship Id="rId9" Type="http://schemas.openxmlformats.org/officeDocument/2006/relationships/slide" Target="slide19.xml"/><Relationship Id="rId14" Type="http://schemas.openxmlformats.org/officeDocument/2006/relationships/image" Target="../media/image59.gif"/><Relationship Id="rId22" Type="http://schemas.openxmlformats.org/officeDocument/2006/relationships/oleObject" Target="../embeddings/oleObject40.bin"/><Relationship Id="rId27" Type="http://schemas.openxmlformats.org/officeDocument/2006/relationships/audio" Target="../media/audio1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8.gif"/><Relationship Id="rId18" Type="http://schemas.openxmlformats.org/officeDocument/2006/relationships/oleObject" Target="../embeddings/oleObject43.bin"/><Relationship Id="rId3" Type="http://schemas.openxmlformats.org/officeDocument/2006/relationships/audio" Target="../media/audio2.wav"/><Relationship Id="rId21" Type="http://schemas.openxmlformats.org/officeDocument/2006/relationships/image" Target="../media/image81.wmf"/><Relationship Id="rId7" Type="http://schemas.openxmlformats.org/officeDocument/2006/relationships/image" Target="../media/image48.png"/><Relationship Id="rId12" Type="http://schemas.openxmlformats.org/officeDocument/2006/relationships/image" Target="../media/image57.gif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png"/><Relationship Id="rId11" Type="http://schemas.openxmlformats.org/officeDocument/2006/relationships/image" Target="../media/image56.gi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53.gif"/><Relationship Id="rId15" Type="http://schemas.openxmlformats.org/officeDocument/2006/relationships/image" Target="../media/image60.gif"/><Relationship Id="rId23" Type="http://schemas.openxmlformats.org/officeDocument/2006/relationships/image" Target="../media/image82.wmf"/><Relationship Id="rId10" Type="http://schemas.openxmlformats.org/officeDocument/2006/relationships/image" Target="../media/image55.gif"/><Relationship Id="rId19" Type="http://schemas.openxmlformats.org/officeDocument/2006/relationships/image" Target="../media/image80.wmf"/><Relationship Id="rId4" Type="http://schemas.openxmlformats.org/officeDocument/2006/relationships/image" Target="../media/image52.PNG"/><Relationship Id="rId9" Type="http://schemas.openxmlformats.org/officeDocument/2006/relationships/slide" Target="slide19.xml"/><Relationship Id="rId14" Type="http://schemas.openxmlformats.org/officeDocument/2006/relationships/image" Target="../media/image59.gif"/><Relationship Id="rId22" Type="http://schemas.openxmlformats.org/officeDocument/2006/relationships/oleObject" Target="../embeddings/oleObject45.bin"/><Relationship Id="rId27" Type="http://schemas.openxmlformats.org/officeDocument/2006/relationships/audio" Target="../media/audio1.wav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58.gif"/><Relationship Id="rId3" Type="http://schemas.openxmlformats.org/officeDocument/2006/relationships/audio" Target="../media/audio2.wav"/><Relationship Id="rId7" Type="http://schemas.openxmlformats.org/officeDocument/2006/relationships/image" Target="../media/image50.png"/><Relationship Id="rId12" Type="http://schemas.openxmlformats.org/officeDocument/2006/relationships/image" Target="../media/image57.gif"/><Relationship Id="rId17" Type="http://schemas.openxmlformats.org/officeDocument/2006/relationships/image" Target="../media/image84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47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png"/><Relationship Id="rId11" Type="http://schemas.openxmlformats.org/officeDocument/2006/relationships/image" Target="../media/image56.gif"/><Relationship Id="rId5" Type="http://schemas.openxmlformats.org/officeDocument/2006/relationships/image" Target="../media/image53.gif"/><Relationship Id="rId15" Type="http://schemas.openxmlformats.org/officeDocument/2006/relationships/image" Target="../media/image60.gif"/><Relationship Id="rId10" Type="http://schemas.openxmlformats.org/officeDocument/2006/relationships/image" Target="../media/image55.gif"/><Relationship Id="rId19" Type="http://schemas.openxmlformats.org/officeDocument/2006/relationships/audio" Target="../media/audio1.wav"/><Relationship Id="rId4" Type="http://schemas.openxmlformats.org/officeDocument/2006/relationships/image" Target="../media/image52.PNG"/><Relationship Id="rId9" Type="http://schemas.openxmlformats.org/officeDocument/2006/relationships/slide" Target="slide19.xml"/><Relationship Id="rId14" Type="http://schemas.openxmlformats.org/officeDocument/2006/relationships/image" Target="../media/image59.gi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4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91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56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95.wmf"/><Relationship Id="rId7" Type="http://schemas.openxmlformats.org/officeDocument/2006/relationships/image" Target="../media/image97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96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9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oleObject" Target="../embeddings/oleObject63.bin"/><Relationship Id="rId1" Type="http://schemas.openxmlformats.org/officeDocument/2006/relationships/slideLayout" Target="../slideLayouts/slideLayout2.xml"/><Relationship Id="rId4" Type="http://schemas.openxmlformats.org/officeDocument/2006/relationships/slide" Target="slide3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102.wmf"/><Relationship Id="rId7" Type="http://schemas.openxmlformats.org/officeDocument/2006/relationships/image" Target="../media/image104.w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105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8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107.emf"/><Relationship Id="rId4" Type="http://schemas.openxmlformats.org/officeDocument/2006/relationships/oleObject" Target="../embeddings/oleObject69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png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033516" y="1323833"/>
            <a:ext cx="81477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. ĐA THỨ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85397" y="2197289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THỨC</a:t>
            </a:r>
          </a:p>
          <a:p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481222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32514" y="668740"/>
            <a:ext cx="81750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 = 2xy(-3)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2514" y="1241946"/>
            <a:ext cx="999016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32514" y="1801504"/>
            <a:ext cx="71241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= 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2514" y="2361063"/>
            <a:ext cx="77382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82639" y="3057099"/>
            <a:ext cx="1007204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62919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4" grpId="1"/>
      <p:bldP spid="5" grpId="0"/>
      <p:bldP spid="5" grpId="1"/>
      <p:bldP spid="6" grpId="0"/>
      <p:bldP spid="6" grpId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050878" y="611360"/>
            <a:ext cx="1037229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kumimoji="0" lang="en-US" alt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â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ỹ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ừ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44313"/>
              </p:ext>
            </p:extLst>
          </p:nvPr>
        </p:nvGraphicFramePr>
        <p:xfrm>
          <a:off x="1760562" y="1725212"/>
          <a:ext cx="6277970" cy="60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200" imgH="266700" progId="Equation.DSMT4">
                  <p:embed/>
                </p:oleObj>
              </mc:Choice>
              <mc:Fallback>
                <p:oleObj name="Equation" r:id="rId2" imgW="31242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62" y="1725212"/>
                        <a:ext cx="6277970" cy="601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32681" y="2378840"/>
            <a:ext cx="472001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3 + 1 = 4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930411" y="2968331"/>
            <a:ext cx="17646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= </a:t>
            </a:r>
            <a:r>
              <a:rPr kumimoji="0" lang="en-US" altLang="en-US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6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kumimoji="0" lang="en-US" altLang="en-US" sz="2800" b="0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8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50878" y="4585197"/>
            <a:ext cx="10372298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800921" y="3467684"/>
            <a:ext cx="1012664" cy="959507"/>
            <a:chOff x="3800921" y="3467684"/>
            <a:chExt cx="1012664" cy="959507"/>
          </a:xfrm>
        </p:grpSpPr>
        <p:cxnSp>
          <p:nvCxnSpPr>
            <p:cNvPr id="5" name="Straight Arrow Connector 4"/>
            <p:cNvCxnSpPr/>
            <p:nvPr/>
          </p:nvCxnSpPr>
          <p:spPr>
            <a:xfrm flipH="1">
              <a:off x="4575943" y="3467684"/>
              <a:ext cx="237642" cy="4101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800921" y="3903971"/>
              <a:ext cx="101181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endParaRPr lang="en-US" sz="28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5249059" y="3464738"/>
            <a:ext cx="1609736" cy="957865"/>
            <a:chOff x="5249059" y="3464738"/>
            <a:chExt cx="1609736" cy="957865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249059" y="3464738"/>
              <a:ext cx="446002" cy="44036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Rectangle 9"/>
            <p:cNvSpPr/>
            <p:nvPr/>
          </p:nvSpPr>
          <p:spPr>
            <a:xfrm>
              <a:off x="5249059" y="3899383"/>
              <a:ext cx="1609736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ần</a:t>
              </a:r>
              <a:r>
                <a:rPr lang="en-US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iến</a:t>
              </a:r>
              <a:endParaRPr lang="en-US" sz="2800" dirty="0"/>
            </a:p>
          </p:txBody>
        </p:sp>
      </p:grpSp>
    </p:spTree>
    <p:extLst>
      <p:ext uri="{BB962C8B-B14F-4D97-AF65-F5344CB8AC3E}">
        <p14:creationId xmlns:p14="http://schemas.microsoft.com/office/powerpoint/2010/main" val="3217976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96036" y="696042"/>
            <a:ext cx="2047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64275" y="1364784"/>
            <a:ext cx="107407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1 hay -1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1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64275" y="2361065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4275" y="2906983"/>
            <a:ext cx="107407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8628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684" y="254189"/>
            <a:ext cx="955343" cy="868494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1665027" y="723331"/>
            <a:ext cx="9730854" cy="1127881"/>
            <a:chOff x="1665027" y="723331"/>
            <a:chExt cx="9730854" cy="1127881"/>
          </a:xfrm>
        </p:grpSpPr>
        <p:sp>
          <p:nvSpPr>
            <p:cNvPr id="4" name="TextBox 3"/>
            <p:cNvSpPr txBox="1"/>
            <p:nvPr/>
          </p:nvSpPr>
          <p:spPr>
            <a:xfrm>
              <a:off x="1665027" y="723331"/>
              <a:ext cx="973085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2,5x;                      0,35 xy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59817860"/>
                </p:ext>
              </p:extLst>
            </p:nvPr>
          </p:nvGraphicFramePr>
          <p:xfrm>
            <a:off x="4263787" y="1018699"/>
            <a:ext cx="1156564" cy="832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11000" imgH="444240" progId="Equation.DSMT4">
                    <p:embed/>
                  </p:oleObj>
                </mc:Choice>
                <mc:Fallback>
                  <p:oleObj name="Equation" r:id="rId3" imgW="7110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63787" y="1018699"/>
                          <a:ext cx="1156564" cy="8325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992695" y="2146580"/>
            <a:ext cx="10239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5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92695" y="2965168"/>
            <a:ext cx="101165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,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(-2)xyz.</a:t>
            </a:r>
          </a:p>
        </p:txBody>
      </p:sp>
    </p:spTree>
    <p:extLst>
      <p:ext uri="{BB962C8B-B14F-4D97-AF65-F5344CB8AC3E}">
        <p14:creationId xmlns:p14="http://schemas.microsoft.com/office/powerpoint/2010/main" val="429534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477670" y="191059"/>
            <a:ext cx="11464121" cy="1447705"/>
            <a:chOff x="614148" y="395785"/>
            <a:chExt cx="11464121" cy="1447705"/>
          </a:xfrm>
        </p:grpSpPr>
        <p:sp>
          <p:nvSpPr>
            <p:cNvPr id="3" name="TextBox 2"/>
            <p:cNvSpPr txBox="1"/>
            <p:nvPr/>
          </p:nvSpPr>
          <p:spPr>
            <a:xfrm>
              <a:off x="614148" y="395785"/>
              <a:ext cx="11464121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.1 (SGK/9)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450050"/>
                </p:ext>
              </p:extLst>
            </p:nvPr>
          </p:nvGraphicFramePr>
          <p:xfrm>
            <a:off x="2775800" y="938538"/>
            <a:ext cx="5429712" cy="904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895480" imgH="482400" progId="Equation.DSMT4">
                    <p:embed/>
                  </p:oleObj>
                </mc:Choice>
                <mc:Fallback>
                  <p:oleObj name="Equation" r:id="rId2" imgW="28954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75800" y="938538"/>
                          <a:ext cx="5429712" cy="9049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4681180" y="1721446"/>
            <a:ext cx="1528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268596"/>
              </p:ext>
            </p:extLst>
          </p:nvPr>
        </p:nvGraphicFramePr>
        <p:xfrm>
          <a:off x="641445" y="3124045"/>
          <a:ext cx="12382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90" imgH="190335" progId="Equation.DSMT4">
                  <p:embed/>
                </p:oleObj>
              </mc:Choice>
              <mc:Fallback>
                <p:oleObj name="Equation" r:id="rId4" imgW="126890" imgH="190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445" y="3124045"/>
                        <a:ext cx="123825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083964"/>
              </p:ext>
            </p:extLst>
          </p:nvPr>
        </p:nvGraphicFramePr>
        <p:xfrm>
          <a:off x="5445455" y="2422020"/>
          <a:ext cx="2764851" cy="59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279400" progId="Equation.DSMT4">
                  <p:embed/>
                </p:oleObj>
              </mc:Choice>
              <mc:Fallback>
                <p:oleObj name="Equation" r:id="rId6" imgW="12827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455" y="2422020"/>
                        <a:ext cx="2764851" cy="593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047670" y="2452494"/>
            <a:ext cx="516206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biểu thức là đơn thức là: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641445" y="33145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223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96198" y="71829"/>
            <a:ext cx="11218459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2 (SGK/9)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405186"/>
              </p:ext>
            </p:extLst>
          </p:nvPr>
        </p:nvGraphicFramePr>
        <p:xfrm>
          <a:off x="968639" y="819704"/>
          <a:ext cx="5336789" cy="1152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06560" imgH="749160" progId="Equation.DSMT4">
                  <p:embed/>
                </p:oleObj>
              </mc:Choice>
              <mc:Fallback>
                <p:oleObj name="Equation" r:id="rId2" imgW="2806560" imgH="7491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8639" y="819704"/>
                        <a:ext cx="5336789" cy="11525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354186"/>
              </p:ext>
            </p:extLst>
          </p:nvPr>
        </p:nvGraphicFramePr>
        <p:xfrm>
          <a:off x="5333938" y="3381766"/>
          <a:ext cx="3503242" cy="459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200" imgH="279400" progId="Equation.DSMT4">
                  <p:embed/>
                </p:oleObj>
              </mc:Choice>
              <mc:Fallback>
                <p:oleObj name="Equation" r:id="rId4" imgW="21082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38" y="3381766"/>
                        <a:ext cx="3503242" cy="459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40557"/>
              </p:ext>
            </p:extLst>
          </p:nvPr>
        </p:nvGraphicFramePr>
        <p:xfrm>
          <a:off x="5935018" y="3907412"/>
          <a:ext cx="3246981" cy="473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266700" progId="Equation.DSMT4">
                  <p:embed/>
                </p:oleObj>
              </mc:Choice>
              <mc:Fallback>
                <p:oleObj name="Equation" r:id="rId6" imgW="1828800" imgH="266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8" y="3907412"/>
                        <a:ext cx="3246981" cy="4735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687732"/>
              </p:ext>
            </p:extLst>
          </p:nvPr>
        </p:nvGraphicFramePr>
        <p:xfrm>
          <a:off x="5935018" y="4345604"/>
          <a:ext cx="3754892" cy="71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49500" imgH="444500" progId="Equation.DSMT4">
                  <p:embed/>
                </p:oleObj>
              </mc:Choice>
              <mc:Fallback>
                <p:oleObj name="Equation" r:id="rId8" imgW="2349500" imgH="444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018" y="4345604"/>
                        <a:ext cx="3754892" cy="7144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42864"/>
              </p:ext>
            </p:extLst>
          </p:nvPr>
        </p:nvGraphicFramePr>
        <p:xfrm>
          <a:off x="6857837" y="5868141"/>
          <a:ext cx="803600" cy="52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48" imgH="266469" progId="Equation.DSMT4">
                  <p:embed/>
                </p:oleObj>
              </mc:Choice>
              <mc:Fallback>
                <p:oleObj name="Equation" r:id="rId10" imgW="406048" imgH="26646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837" y="5868141"/>
                        <a:ext cx="803600" cy="523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0"/>
          <p:cNvSpPr>
            <a:spLocks noChangeArrowheads="1"/>
          </p:cNvSpPr>
          <p:nvPr/>
        </p:nvSpPr>
        <p:spPr bwMode="auto">
          <a:xfrm>
            <a:off x="941389" y="3354915"/>
            <a:ext cx="43925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- Các đơn thức thu gọn là: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1260406" y="3865780"/>
            <a:ext cx="467461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Thu gọn các đơn thức còn lại: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1064525" y="4907064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4"/>
          <p:cNvSpPr>
            <a:spLocks noChangeArrowheads="1"/>
          </p:cNvSpPr>
          <p:nvPr/>
        </p:nvSpPr>
        <p:spPr bwMode="auto">
          <a:xfrm>
            <a:off x="1269312" y="5843446"/>
            <a:ext cx="105194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thức C có hệ số là 2, phần biến là          </a:t>
            </a: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 có bậc 6</a:t>
            </a: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1235975" y="6225330"/>
            <a:ext cx="8755923" cy="523220"/>
            <a:chOff x="1235975" y="6225330"/>
            <a:chExt cx="8755923" cy="523220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3266187"/>
                </p:ext>
              </p:extLst>
            </p:nvPr>
          </p:nvGraphicFramePr>
          <p:xfrm>
            <a:off x="4757354" y="6282086"/>
            <a:ext cx="1073764" cy="437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20474" imgH="253890" progId="Equation.DSMT4">
                    <p:embed/>
                  </p:oleObj>
                </mc:Choice>
                <mc:Fallback>
                  <p:oleObj name="Equation" r:id="rId12" imgW="520474" imgH="25389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7354" y="6282086"/>
                          <a:ext cx="1073764" cy="4372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Rectangle 25"/>
            <p:cNvSpPr>
              <a:spLocks noChangeArrowheads="1"/>
            </p:cNvSpPr>
            <p:nvPr/>
          </p:nvSpPr>
          <p:spPr bwMode="auto">
            <a:xfrm>
              <a:off x="1235975" y="6225330"/>
              <a:ext cx="8755923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ơn thức D có hệ số là             </a:t>
              </a: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phần biến là x và có bậc 1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32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828268" y="4967516"/>
            <a:ext cx="9792839" cy="539493"/>
            <a:chOff x="828268" y="4967516"/>
            <a:chExt cx="9792839" cy="539493"/>
          </a:xfrm>
        </p:grpSpPr>
        <p:sp>
          <p:nvSpPr>
            <p:cNvPr id="28" name="Rectangle 23"/>
            <p:cNvSpPr>
              <a:spLocks noChangeArrowheads="1"/>
            </p:cNvSpPr>
            <p:nvPr/>
          </p:nvSpPr>
          <p:spPr bwMode="auto">
            <a:xfrm>
              <a:off x="828268" y="4967516"/>
              <a:ext cx="9792839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) Đơn thức A có hệ số là -8, phần biến là         </a:t>
              </a: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à có bậc 4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989712"/>
                </p:ext>
              </p:extLst>
            </p:nvPr>
          </p:nvGraphicFramePr>
          <p:xfrm>
            <a:off x="6914109" y="4976219"/>
            <a:ext cx="682445" cy="5307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42603" imgH="266469" progId="Equation.DSMT4">
                    <p:embed/>
                  </p:oleObj>
                </mc:Choice>
                <mc:Fallback>
                  <p:oleObj name="Equation" r:id="rId14" imgW="342603" imgH="266469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4109" y="4976219"/>
                          <a:ext cx="682445" cy="5307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Rectangle 34"/>
          <p:cNvSpPr/>
          <p:nvPr/>
        </p:nvSpPr>
        <p:spPr>
          <a:xfrm>
            <a:off x="1235975" y="5427124"/>
            <a:ext cx="86340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 thức B có hệ số là 12,75; phần biến là xyz và có bậc 3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0641" y="3087128"/>
            <a:ext cx="11286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793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9" grpId="0"/>
      <p:bldP spid="35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51461" y="881172"/>
            <a:ext cx="7911153" cy="18460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3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3573151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THỨC</a:t>
            </a:r>
          </a:p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29401891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cap="none" spc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5637220-8609-44A7-8DDD-910576BCA515}"/>
              </a:ext>
            </a:extLst>
          </p:cNvPr>
          <p:cNvSpPr/>
          <p:nvPr/>
        </p:nvSpPr>
        <p:spPr>
          <a:xfrm>
            <a:off x="5868643" y="4924753"/>
            <a:ext cx="446468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ft box secret game</a:t>
            </a: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  <p:pic>
        <p:nvPicPr>
          <p:cNvPr id="9" name="Picture 8">
            <a:hlinkClick r:id="" action="ppaction://noaction"/>
            <a:extLst>
              <a:ext uri="{FF2B5EF4-FFF2-40B4-BE49-F238E27FC236}">
                <a16:creationId xmlns:a16="http://schemas.microsoft.com/office/drawing/2014/main" id="{9BA53A17-AFCF-4E30-9122-7DE4F8E49401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146" y="5062286"/>
            <a:ext cx="1969179" cy="174360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B61E008-E63C-47EA-9197-B0DC8AA996A0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0421" y="4550177"/>
            <a:ext cx="2060627" cy="1383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2087" y="930650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6362" y="41854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716" y="930649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hlinkClick r:id="rId7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991" y="418540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5502" y="930649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hlinkClick r:id="rId10" action="ppaction://hlinksldjump"/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9777" y="41854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3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7825" y="4553179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hlinkClick r:id="rId13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2100" y="4041070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6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8883" y="4553178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hlinkClick r:id="rId16" action="ppaction://hlinksldjump"/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3158" y="4041069"/>
            <a:ext cx="2060627" cy="1383912"/>
          </a:xfrm>
          <a:prstGeom prst="rect">
            <a:avLst/>
          </a:prstGeom>
        </p:spPr>
      </p:pic>
      <p:pic>
        <p:nvPicPr>
          <p:cNvPr id="18" name="Picture 17">
            <a:hlinkClick r:id="rId19" action="ppaction://hlinksldjump"/>
            <a:extLst>
              <a:ext uri="{FF2B5EF4-FFF2-40B4-BE49-F238E27FC236}">
                <a16:creationId xmlns:a16="http://schemas.microsoft.com/office/drawing/2014/main" id="{72FC547B-FE68-4CD5-98AE-80D9F184E2AF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8472" y="4276883"/>
            <a:ext cx="1969179" cy="1743607"/>
          </a:xfrm>
          <a:prstGeom prst="rect">
            <a:avLst/>
          </a:prstGeom>
        </p:spPr>
      </p:pic>
      <p:pic>
        <p:nvPicPr>
          <p:cNvPr id="19" name="Picture 18">
            <a:hlinkClick r:id="rId19" action="ppaction://hlinksldjump"/>
            <a:extLst>
              <a:ext uri="{FF2B5EF4-FFF2-40B4-BE49-F238E27FC236}">
                <a16:creationId xmlns:a16="http://schemas.microsoft.com/office/drawing/2014/main" id="{12C318AC-1A9F-4496-B8ED-00C59FCFCB6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1419" y="3738802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" action="ppaction://noaction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26090" y="655091"/>
            <a:ext cx="37667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. ĐƠN THỨC</a:t>
            </a:r>
          </a:p>
          <a:p>
            <a:pPr algn="ctr"/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(</a:t>
            </a:r>
            <a:r>
              <a:rPr lang="en-US" sz="32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</a:p>
        </p:txBody>
      </p:sp>
    </p:spTree>
    <p:extLst>
      <p:ext uri="{BB962C8B-B14F-4D97-AF65-F5344CB8AC3E}">
        <p14:creationId xmlns:p14="http://schemas.microsoft.com/office/powerpoint/2010/main" val="27158096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709985" y="5533143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698530" y="4441549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896084" y="4533050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993" y="4009784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627439" y="4048112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22" name="Group 21"/>
          <p:cNvGrpSpPr/>
          <p:nvPr/>
        </p:nvGrpSpPr>
        <p:grpSpPr>
          <a:xfrm>
            <a:off x="508000" y="78974"/>
            <a:ext cx="10028072" cy="2220312"/>
            <a:chOff x="508000" y="78974"/>
            <a:chExt cx="10028072" cy="2220312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08000" y="78974"/>
              <a:ext cx="10028072" cy="2220312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1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cá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biể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?</a:t>
              </a: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                                                                   </a:t>
              </a:r>
              <a:endParaRPr lang="en-US" sz="3200" dirty="0"/>
            </a:p>
            <a:p>
              <a:pPr algn="ctr"/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1547985" y="1197255"/>
              <a:ext cx="7673403" cy="982663"/>
              <a:chOff x="824651" y="937943"/>
              <a:chExt cx="7673403" cy="982663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90791841"/>
                  </p:ext>
                </p:extLst>
              </p:nvPr>
            </p:nvGraphicFramePr>
            <p:xfrm>
              <a:off x="824651" y="937943"/>
              <a:ext cx="785812" cy="982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55320" imgH="444240" progId="Equation.DSMT4">
                      <p:embed/>
                    </p:oleObj>
                  </mc:Choice>
                  <mc:Fallback>
                    <p:oleObj name="Equation" r:id="rId16" imgW="355320" imgH="4442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824651" y="937943"/>
                            <a:ext cx="785812" cy="982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42892190"/>
                  </p:ext>
                </p:extLst>
              </p:nvPr>
            </p:nvGraphicFramePr>
            <p:xfrm>
              <a:off x="2501759" y="1184739"/>
              <a:ext cx="1548731" cy="4890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723600" imgH="228600" progId="Equation.DSMT4">
                      <p:embed/>
                    </p:oleObj>
                  </mc:Choice>
                  <mc:Fallback>
                    <p:oleObj name="Equation" r:id="rId18" imgW="723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2501759" y="1184739"/>
                            <a:ext cx="1548731" cy="48907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3995514"/>
                  </p:ext>
                </p:extLst>
              </p:nvPr>
            </p:nvGraphicFramePr>
            <p:xfrm>
              <a:off x="5002667" y="1184738"/>
              <a:ext cx="1800797" cy="5326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901440" imgH="266400" progId="Equation.DSMT4">
                      <p:embed/>
                    </p:oleObj>
                  </mc:Choice>
                  <mc:Fallback>
                    <p:oleObj name="Equation" r:id="rId20" imgW="9014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002667" y="1184738"/>
                            <a:ext cx="1800797" cy="5326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42597260"/>
                  </p:ext>
                </p:extLst>
              </p:nvPr>
            </p:nvGraphicFramePr>
            <p:xfrm>
              <a:off x="7755641" y="1316353"/>
              <a:ext cx="742413" cy="3574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342720" imgH="164880" progId="Equation.DSMT4">
                      <p:embed/>
                    </p:oleObj>
                  </mc:Choice>
                  <mc:Fallback>
                    <p:oleObj name="Equation" r:id="rId22" imgW="3427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7755641" y="1316353"/>
                            <a:ext cx="742413" cy="3574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3" name="Oval 22"/>
          <p:cNvSpPr/>
          <p:nvPr/>
        </p:nvSpPr>
        <p:spPr>
          <a:xfrm>
            <a:off x="3238741" y="1416754"/>
            <a:ext cx="349147" cy="489074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82028" y="966441"/>
            <a:ext cx="10889200" cy="2640746"/>
            <a:chOff x="582028" y="966441"/>
            <a:chExt cx="10889200" cy="2640746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82028" y="966441"/>
              <a:ext cx="10889200" cy="264074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2: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ro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hữ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sa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,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phải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là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đơ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ức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thu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262626"/>
                  </a:solidFill>
                  <a:latin typeface="Times New Roman" panose="02020603050405020304" pitchFamily="18" charset="0"/>
                </a:rPr>
                <a:t>gọn</a:t>
              </a:r>
              <a:r>
                <a:rPr lang="en-US" sz="3200" dirty="0">
                  <a:solidFill>
                    <a:srgbClr val="262626"/>
                  </a:solidFill>
                  <a:latin typeface="Times New Roman" panose="02020603050405020304" pitchFamily="18" charset="0"/>
                </a:rPr>
                <a:t> ?</a:t>
              </a:r>
            </a:p>
            <a:p>
              <a:pPr lvl="0" algn="just">
                <a:spcBef>
                  <a:spcPts val="600"/>
                </a:spcBef>
                <a:spcAft>
                  <a:spcPts val="600"/>
                </a:spcAft>
                <a:buClr>
                  <a:srgbClr val="262626"/>
                </a:buClr>
                <a:buSzPts val="1200"/>
                <a:tabLst>
                  <a:tab pos="629920" algn="l"/>
                </a:tabLst>
              </a:pPr>
              <a:endParaRPr lang="en-US" sz="3200" dirty="0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517461" y="2414563"/>
              <a:ext cx="7279169" cy="591794"/>
              <a:chOff x="1517461" y="2414563"/>
              <a:chExt cx="7279169" cy="591794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11891467"/>
                  </p:ext>
                </p:extLst>
              </p:nvPr>
            </p:nvGraphicFramePr>
            <p:xfrm>
              <a:off x="1517461" y="2414563"/>
              <a:ext cx="909484" cy="5197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444240" imgH="253800" progId="Equation.DSMT4">
                      <p:embed/>
                    </p:oleObj>
                  </mc:Choice>
                  <mc:Fallback>
                    <p:oleObj name="Equation" r:id="rId16" imgW="444240" imgH="253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1517461" y="2414563"/>
                            <a:ext cx="909484" cy="5197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66523212"/>
                  </p:ext>
                </p:extLst>
              </p:nvPr>
            </p:nvGraphicFramePr>
            <p:xfrm>
              <a:off x="3491816" y="2497175"/>
              <a:ext cx="762616" cy="3813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30120" imgH="164880" progId="Equation.DSMT4">
                      <p:embed/>
                    </p:oleObj>
                  </mc:Choice>
                  <mc:Fallback>
                    <p:oleObj name="Equation" r:id="rId18" imgW="33012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3491816" y="2497175"/>
                            <a:ext cx="762616" cy="3813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19264886"/>
                  </p:ext>
                </p:extLst>
              </p:nvPr>
            </p:nvGraphicFramePr>
            <p:xfrm>
              <a:off x="5171964" y="2418575"/>
              <a:ext cx="1179589" cy="5385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583920" imgH="266400" progId="Equation.DSMT4">
                      <p:embed/>
                    </p:oleObj>
                  </mc:Choice>
                  <mc:Fallback>
                    <p:oleObj name="Equation" r:id="rId20" imgW="5839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5171964" y="2418575"/>
                            <a:ext cx="1179589" cy="53850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96270689"/>
                  </p:ext>
                </p:extLst>
              </p:nvPr>
            </p:nvGraphicFramePr>
            <p:xfrm>
              <a:off x="7269085" y="2497175"/>
              <a:ext cx="1527545" cy="5091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799920" imgH="266400" progId="Equation.DSMT4">
                      <p:embed/>
                    </p:oleObj>
                  </mc:Choice>
                  <mc:Fallback>
                    <p:oleObj name="Equation" r:id="rId22" imgW="7999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7269085" y="2497175"/>
                            <a:ext cx="1527545" cy="50918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7078012" y="2415287"/>
            <a:ext cx="605673" cy="6281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5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82137" y="67104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753660" y="1191208"/>
            <a:ext cx="10542492" cy="2658288"/>
            <a:chOff x="753660" y="1191208"/>
            <a:chExt cx="10542492" cy="2658288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753660" y="1191208"/>
              <a:ext cx="10542492" cy="2658288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3: Thu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gọn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đơn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thức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              .</a:t>
              </a:r>
            </a:p>
            <a:p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6454647"/>
                </p:ext>
              </p:extLst>
            </p:nvPr>
          </p:nvGraphicFramePr>
          <p:xfrm>
            <a:off x="6603149" y="1753874"/>
            <a:ext cx="1405720" cy="6247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520700" imgH="228600" progId="Equation.DSMT4">
                    <p:embed/>
                  </p:oleObj>
                </mc:Choice>
                <mc:Fallback>
                  <p:oleObj name="Equation" r:id="rId16" imgW="5207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3149" y="1753874"/>
                          <a:ext cx="1405720" cy="62476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1574100" y="2607448"/>
              <a:ext cx="8025995" cy="666327"/>
              <a:chOff x="1574100" y="2607448"/>
              <a:chExt cx="8025995" cy="666327"/>
            </a:xfrm>
          </p:grpSpPr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8038455"/>
                  </p:ext>
                </p:extLst>
              </p:nvPr>
            </p:nvGraphicFramePr>
            <p:xfrm>
              <a:off x="1574100" y="2607448"/>
              <a:ext cx="1427844" cy="66632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571320" imgH="266400" progId="Equation.DSMT4">
                      <p:embed/>
                    </p:oleObj>
                  </mc:Choice>
                  <mc:Fallback>
                    <p:oleObj name="Equation" r:id="rId18" imgW="57132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574100" y="2607448"/>
                            <a:ext cx="1427844" cy="66632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91954707"/>
                  </p:ext>
                </p:extLst>
              </p:nvPr>
            </p:nvGraphicFramePr>
            <p:xfrm>
              <a:off x="3853999" y="2663936"/>
              <a:ext cx="151007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660240" imgH="266400" progId="Equation.DSMT4">
                      <p:embed/>
                    </p:oleObj>
                  </mc:Choice>
                  <mc:Fallback>
                    <p:oleObj name="Equation" r:id="rId20" imgW="6602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853999" y="2663936"/>
                            <a:ext cx="151007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9959389"/>
                  </p:ext>
                </p:extLst>
              </p:nvPr>
            </p:nvGraphicFramePr>
            <p:xfrm>
              <a:off x="6038555" y="2663936"/>
              <a:ext cx="1539118" cy="6098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672840" imgH="266400" progId="Equation.DSMT4">
                      <p:embed/>
                    </p:oleObj>
                  </mc:Choice>
                  <mc:Fallback>
                    <p:oleObj name="Equation" r:id="rId22" imgW="6728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6038555" y="2663936"/>
                            <a:ext cx="1539118" cy="60983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2033619"/>
                  </p:ext>
                </p:extLst>
              </p:nvPr>
            </p:nvGraphicFramePr>
            <p:xfrm>
              <a:off x="8171818" y="2680391"/>
              <a:ext cx="1428277" cy="55544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685800" imgH="266400" progId="Equation.DSMT4">
                      <p:embed/>
                    </p:oleObj>
                  </mc:Choice>
                  <mc:Fallback>
                    <p:oleObj name="Equation" r:id="rId24" imgW="6858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8171818" y="2680391"/>
                            <a:ext cx="1428277" cy="55544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" name="Oval 13"/>
          <p:cNvSpPr/>
          <p:nvPr/>
        </p:nvSpPr>
        <p:spPr>
          <a:xfrm>
            <a:off x="3730823" y="2694760"/>
            <a:ext cx="555174" cy="5933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68893" y="5508098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764915" y="4647210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988590" y="4640139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5480" y="4151810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10663" y="4475305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554691" y="1053662"/>
            <a:ext cx="10400406" cy="2426486"/>
            <a:chOff x="554691" y="1053662"/>
            <a:chExt cx="10400406" cy="2426486"/>
          </a:xfrm>
        </p:grpSpPr>
        <p:sp>
          <p:nvSpPr>
            <p:cNvPr id="27" name="Rectangle: Folded Corner 26">
              <a:extLst>
                <a:ext uri="{FF2B5EF4-FFF2-40B4-BE49-F238E27FC236}">
                  <a16:creationId xmlns:a16="http://schemas.microsoft.com/office/drawing/2014/main" id="{A468FF43-48BE-45C8-AE0E-72371E21D00D}"/>
                </a:ext>
              </a:extLst>
            </p:cNvPr>
            <p:cNvSpPr/>
            <p:nvPr/>
          </p:nvSpPr>
          <p:spPr>
            <a:xfrm>
              <a:off x="554691" y="1053662"/>
              <a:ext cx="10400406" cy="2426486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Hộp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quà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số</a:t>
              </a:r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4: </a:t>
              </a:r>
              <a:r>
                <a:rPr lang="en-US" sz="3200" b="1" dirty="0" err="1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Tính</a:t>
              </a:r>
              <a:endPara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  <a:p>
              <a:r>
                <a:rPr lang="en-US" sz="3200" b="1" dirty="0">
                  <a:solidFill>
                    <a:schemeClr val="tx1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 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1164057" y="1589450"/>
              <a:ext cx="7772243" cy="1335240"/>
              <a:chOff x="1164057" y="1589450"/>
              <a:chExt cx="7772243" cy="1335240"/>
            </a:xfrm>
          </p:grpSpPr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5919189"/>
                  </p:ext>
                </p:extLst>
              </p:nvPr>
            </p:nvGraphicFramePr>
            <p:xfrm>
              <a:off x="4142996" y="1589450"/>
              <a:ext cx="2023729" cy="5473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866498" imgH="228948" progId="Equation.DSMT4">
                      <p:embed/>
                    </p:oleObj>
                  </mc:Choice>
                  <mc:Fallback>
                    <p:oleObj name="Equation" r:id="rId16" imgW="866498" imgH="228948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4142996" y="1589450"/>
                            <a:ext cx="2023729" cy="54739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5450332"/>
                  </p:ext>
                </p:extLst>
              </p:nvPr>
            </p:nvGraphicFramePr>
            <p:xfrm>
              <a:off x="1164057" y="2408213"/>
              <a:ext cx="1254536" cy="5066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660240" imgH="266400" progId="Equation.DSMT4">
                      <p:embed/>
                    </p:oleObj>
                  </mc:Choice>
                  <mc:Fallback>
                    <p:oleObj name="Equation" r:id="rId18" imgW="66024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1164057" y="2408213"/>
                            <a:ext cx="1254536" cy="5066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26150137"/>
                  </p:ext>
                </p:extLst>
              </p:nvPr>
            </p:nvGraphicFramePr>
            <p:xfrm>
              <a:off x="3335193" y="2437303"/>
              <a:ext cx="1368059" cy="4788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761760" imgH="266400" progId="Equation.DSMT4">
                      <p:embed/>
                    </p:oleObj>
                  </mc:Choice>
                  <mc:Fallback>
                    <p:oleObj name="Equation" r:id="rId20" imgW="7617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1"/>
                          <a:stretch>
                            <a:fillRect/>
                          </a:stretch>
                        </p:blipFill>
                        <p:spPr>
                          <a:xfrm>
                            <a:off x="3335193" y="2437303"/>
                            <a:ext cx="1368059" cy="47882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6843141"/>
                  </p:ext>
                </p:extLst>
              </p:nvPr>
            </p:nvGraphicFramePr>
            <p:xfrm>
              <a:off x="5625041" y="2484992"/>
              <a:ext cx="1263590" cy="4350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774360" imgH="266400" progId="Equation.DSMT4">
                      <p:embed/>
                    </p:oleObj>
                  </mc:Choice>
                  <mc:Fallback>
                    <p:oleObj name="Equation" r:id="rId22" imgW="77436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3"/>
                          <a:stretch>
                            <a:fillRect/>
                          </a:stretch>
                        </p:blipFill>
                        <p:spPr>
                          <a:xfrm>
                            <a:off x="5625041" y="2484992"/>
                            <a:ext cx="1263590" cy="43500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401366"/>
                  </p:ext>
                </p:extLst>
              </p:nvPr>
            </p:nvGraphicFramePr>
            <p:xfrm>
              <a:off x="7805645" y="2484991"/>
              <a:ext cx="1130655" cy="4396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4" imgW="685800" imgH="266400" progId="Equation.DSMT4">
                      <p:embed/>
                    </p:oleObj>
                  </mc:Choice>
                  <mc:Fallback>
                    <p:oleObj name="Equation" r:id="rId24" imgW="685800" imgH="2664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5"/>
                          <a:stretch>
                            <a:fillRect/>
                          </a:stretch>
                        </p:blipFill>
                        <p:spPr>
                          <a:xfrm>
                            <a:off x="7805645" y="2484991"/>
                            <a:ext cx="1130655" cy="43969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Oval 11"/>
          <p:cNvSpPr/>
          <p:nvPr/>
        </p:nvSpPr>
        <p:spPr>
          <a:xfrm>
            <a:off x="1037230" y="2416751"/>
            <a:ext cx="477671" cy="4298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277187" y="1258112"/>
            <a:ext cx="11111790" cy="2032339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5: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ồ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ạ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ơ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ức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    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776753" y="5508873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94898" flipH="1">
            <a:off x="2809873" y="4420105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3965342" y="4529384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0425" y="3910152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62587" y="4026668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318433"/>
              </p:ext>
            </p:extLst>
          </p:nvPr>
        </p:nvGraphicFramePr>
        <p:xfrm>
          <a:off x="9584408" y="1585286"/>
          <a:ext cx="1390518" cy="55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66400" progId="Equation.DSMT4">
                  <p:embed/>
                </p:oleObj>
              </mc:Choice>
              <mc:Fallback>
                <p:oleObj name="Equation" r:id="rId16" imgW="6728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584408" y="1585286"/>
                        <a:ext cx="1390518" cy="550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938925"/>
              </p:ext>
            </p:extLst>
          </p:nvPr>
        </p:nvGraphicFramePr>
        <p:xfrm>
          <a:off x="892506" y="2271736"/>
          <a:ext cx="1141010" cy="584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20560" imgH="266400" progId="Equation.DSMT4">
                  <p:embed/>
                </p:oleObj>
              </mc:Choice>
              <mc:Fallback>
                <p:oleObj name="Equation" r:id="rId18" imgW="520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92506" y="2271736"/>
                        <a:ext cx="1141010" cy="584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9720"/>
              </p:ext>
            </p:extLst>
          </p:nvPr>
        </p:nvGraphicFramePr>
        <p:xfrm>
          <a:off x="2774275" y="2342439"/>
          <a:ext cx="1663461" cy="513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63280" imgH="266400" progId="Equation.DSMT4">
                  <p:embed/>
                </p:oleObj>
              </mc:Choice>
              <mc:Fallback>
                <p:oleObj name="Equation" r:id="rId20" imgW="863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74275" y="2342439"/>
                        <a:ext cx="1663461" cy="513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063694"/>
              </p:ext>
            </p:extLst>
          </p:nvPr>
        </p:nvGraphicFramePr>
        <p:xfrm>
          <a:off x="5178495" y="2342439"/>
          <a:ext cx="934040" cy="516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266400" progId="Equation.DSMT4">
                  <p:embed/>
                </p:oleObj>
              </mc:Choice>
              <mc:Fallback>
                <p:oleObj name="Equation" r:id="rId22" imgW="482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178495" y="2342439"/>
                        <a:ext cx="934040" cy="516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9210"/>
              </p:ext>
            </p:extLst>
          </p:nvPr>
        </p:nvGraphicFramePr>
        <p:xfrm>
          <a:off x="6459538" y="2343150"/>
          <a:ext cx="17208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888840" imgH="266400" progId="Equation.DSMT4">
                  <p:embed/>
                </p:oleObj>
              </mc:Choice>
              <mc:Fallback>
                <p:oleObj name="Equation" r:id="rId24" imgW="88884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59538" y="2343150"/>
                        <a:ext cx="1720850" cy="515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791570" y="2342439"/>
            <a:ext cx="518615" cy="5137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6807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523433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72222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429372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10645104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qu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6: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ộ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hữ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ậ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íc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ớ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(cm), y(cm), z(cm)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íc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ể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971555" y="2404989"/>
            <a:ext cx="8390340" cy="1336960"/>
            <a:chOff x="1971555" y="2404989"/>
            <a:chExt cx="8390340" cy="1336960"/>
          </a:xfrm>
        </p:grpSpPr>
        <p:sp>
          <p:nvSpPr>
            <p:cNvPr id="28" name="Rectangle: Folded Corner 27">
              <a:extLst>
                <a:ext uri="{FF2B5EF4-FFF2-40B4-BE49-F238E27FC236}">
                  <a16:creationId xmlns:a16="http://schemas.microsoft.com/office/drawing/2014/main" id="{02105D08-1F14-416F-86C2-51DFEA1D8826}"/>
                </a:ext>
              </a:extLst>
            </p:cNvPr>
            <p:cNvSpPr/>
            <p:nvPr/>
          </p:nvSpPr>
          <p:spPr>
            <a:xfrm>
              <a:off x="1971555" y="2404989"/>
              <a:ext cx="8390340" cy="1336960"/>
            </a:xfrm>
            <a:prstGeom prst="foldedCorner">
              <a:avLst/>
            </a:prstGeom>
            <a:solidFill>
              <a:schemeClr val="bg1">
                <a:alpha val="9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3569661"/>
                </p:ext>
              </p:extLst>
            </p:nvPr>
          </p:nvGraphicFramePr>
          <p:xfrm>
            <a:off x="3898900" y="2879725"/>
            <a:ext cx="195580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041120" imgH="266400" progId="Equation.DSMT4">
                    <p:embed/>
                  </p:oleObj>
                </mc:Choice>
                <mc:Fallback>
                  <p:oleObj name="Equation" r:id="rId16" imgW="1041120" imgH="266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898900" y="2879725"/>
                          <a:ext cx="1955800" cy="5000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53347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25606" y="668740"/>
            <a:ext cx="105497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= 3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491319" y="259307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3</a:t>
            </a:r>
          </a:p>
        </p:txBody>
      </p:sp>
      <p:sp>
        <p:nvSpPr>
          <p:cNvPr id="5" name="Rectangle 4"/>
          <p:cNvSpPr/>
          <p:nvPr/>
        </p:nvSpPr>
        <p:spPr>
          <a:xfrm>
            <a:off x="503263" y="1824129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4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4678"/>
              </p:ext>
            </p:extLst>
          </p:nvPr>
        </p:nvGraphicFramePr>
        <p:xfrm>
          <a:off x="4394200" y="23622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20320" progId="Equation.DSMT4">
                  <p:embed/>
                </p:oleObj>
              </mc:Choice>
              <mc:Fallback>
                <p:oleObj name="Equation" r:id="rId2" imgW="914400" imgH="22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29588" y="2233562"/>
            <a:ext cx="10401868" cy="814485"/>
            <a:chOff x="729588" y="2233562"/>
            <a:chExt cx="10401868" cy="814485"/>
          </a:xfrm>
        </p:grpSpPr>
        <p:sp>
          <p:nvSpPr>
            <p:cNvPr id="6" name="TextBox 5"/>
            <p:cNvSpPr txBox="1"/>
            <p:nvPr/>
          </p:nvSpPr>
          <p:spPr>
            <a:xfrm>
              <a:off x="729588" y="2339117"/>
              <a:ext cx="104018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= 2x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 = x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52741"/>
                </p:ext>
              </p:extLst>
            </p:nvPr>
          </p:nvGraphicFramePr>
          <p:xfrm>
            <a:off x="4851400" y="2233562"/>
            <a:ext cx="1768596" cy="814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65160" imgH="444240" progId="Equation.DSMT4">
                    <p:embed/>
                  </p:oleObj>
                </mc:Choice>
                <mc:Fallback>
                  <p:oleObj name="Equation" r:id="rId4" imgW="9651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851400" y="2233562"/>
                          <a:ext cx="1768596" cy="8144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/>
          <p:cNvSpPr txBox="1"/>
          <p:nvPr/>
        </p:nvSpPr>
        <p:spPr>
          <a:xfrm>
            <a:off x="725606" y="2832042"/>
            <a:ext cx="1040442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56396" y="4815517"/>
            <a:ext cx="98698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56396" y="5500048"/>
            <a:ext cx="101428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76215" y="4331058"/>
            <a:ext cx="1132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5215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 animBg="1"/>
      <p:bldP spid="5" grpId="0" animBg="1"/>
      <p:bldP spid="9" grpId="0"/>
      <p:bldP spid="10" grpId="0"/>
      <p:bldP spid="11" grpId="0"/>
      <p:bldP spid="1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1174" y="1169875"/>
            <a:ext cx="97587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2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52125"/>
              </p:ext>
            </p:extLst>
          </p:nvPr>
        </p:nvGraphicFramePr>
        <p:xfrm>
          <a:off x="5089509" y="1026672"/>
          <a:ext cx="176212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1907" imgH="809830" progId="Equation.DSMT4">
                  <p:embed/>
                </p:oleObj>
              </mc:Choice>
              <mc:Fallback>
                <p:oleObj name="Equation" r:id="rId2" imgW="1761907" imgH="80983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9509" y="1026672"/>
                        <a:ext cx="1762125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091174" y="1979500"/>
            <a:ext cx="6761787" cy="5305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91174" y="2796499"/>
            <a:ext cx="10332002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đơn thức đồng dạng </a:t>
            </a: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 hai đơn thức với hệ số khác 0 và có phần biến giống nhau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91174" y="3810879"/>
            <a:ext cx="100999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91174" y="4630911"/>
            <a:ext cx="8255786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3266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5" grpId="0"/>
      <p:bldP spid="5" grpId="1"/>
      <p:bldP spid="7" grpId="0"/>
      <p:bldP spid="9" grpId="0"/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23081" y="204716"/>
            <a:ext cx="2019868" cy="45037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736979" y="564542"/>
            <a:ext cx="10918209" cy="869944"/>
            <a:chOff x="736979" y="564542"/>
            <a:chExt cx="10918209" cy="869944"/>
          </a:xfrm>
        </p:grpSpPr>
        <p:sp>
          <p:nvSpPr>
            <p:cNvPr id="4" name="TextBox 3"/>
            <p:cNvSpPr txBox="1"/>
            <p:nvPr/>
          </p:nvSpPr>
          <p:spPr>
            <a:xfrm>
              <a:off x="736979" y="737904"/>
              <a:ext cx="1091820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4124312"/>
                </p:ext>
              </p:extLst>
            </p:nvPr>
          </p:nvGraphicFramePr>
          <p:xfrm>
            <a:off x="3480179" y="564542"/>
            <a:ext cx="7342685" cy="86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79760" imgH="444240" progId="Equation.DSMT4">
                    <p:embed/>
                  </p:oleObj>
                </mc:Choice>
                <mc:Fallback>
                  <p:oleObj name="Equation" r:id="rId2" imgW="347976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80179" y="564542"/>
                          <a:ext cx="7342685" cy="869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750627" y="1444146"/>
            <a:ext cx="109045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04263" y="2552131"/>
            <a:ext cx="10986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87105" y="2951781"/>
            <a:ext cx="3667563" cy="884461"/>
            <a:chOff x="887105" y="2951781"/>
            <a:chExt cx="3667563" cy="884461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3328048"/>
                </p:ext>
              </p:extLst>
            </p:nvPr>
          </p:nvGraphicFramePr>
          <p:xfrm>
            <a:off x="2390561" y="2951781"/>
            <a:ext cx="2164107" cy="884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91726" imgH="444307" progId="Equation.DSMT4">
                    <p:embed/>
                  </p:oleObj>
                </mc:Choice>
                <mc:Fallback>
                  <p:oleObj name="Equation" r:id="rId4" imgW="1091726" imgH="444307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561" y="2951781"/>
                          <a:ext cx="2164107" cy="88446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887105" y="3132402"/>
              <a:ext cx="167867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887105" y="3967664"/>
            <a:ext cx="4394579" cy="607241"/>
            <a:chOff x="887105" y="3967664"/>
            <a:chExt cx="4394579" cy="607241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367175"/>
                </p:ext>
              </p:extLst>
            </p:nvPr>
          </p:nvGraphicFramePr>
          <p:xfrm>
            <a:off x="2352509" y="3967664"/>
            <a:ext cx="2929175" cy="5735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58310" imgH="266584" progId="Equation.DSMT4">
                    <p:embed/>
                  </p:oleObj>
                </mc:Choice>
                <mc:Fallback>
                  <p:oleObj name="Equation" r:id="rId6" imgW="1358310" imgH="26658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509" y="3967664"/>
                          <a:ext cx="2929175" cy="5735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5"/>
            <p:cNvSpPr>
              <a:spLocks noChangeArrowheads="1"/>
            </p:cNvSpPr>
            <p:nvPr/>
          </p:nvSpPr>
          <p:spPr bwMode="auto">
            <a:xfrm>
              <a:off x="887105" y="4051685"/>
              <a:ext cx="150345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87105" y="4839603"/>
            <a:ext cx="3570682" cy="536868"/>
            <a:chOff x="887105" y="4839603"/>
            <a:chExt cx="3570682" cy="536868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6397639"/>
                </p:ext>
              </p:extLst>
            </p:nvPr>
          </p:nvGraphicFramePr>
          <p:xfrm>
            <a:off x="2442949" y="4839603"/>
            <a:ext cx="2014838" cy="484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90170" imgH="241195" progId="Equation.DSMT4">
                    <p:embed/>
                  </p:oleObj>
                </mc:Choice>
                <mc:Fallback>
                  <p:oleObj name="Equation" r:id="rId8" imgW="990170" imgH="241195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2949" y="4839603"/>
                          <a:ext cx="2014838" cy="48433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6"/>
            <p:cNvSpPr>
              <a:spLocks noChangeArrowheads="1"/>
            </p:cNvSpPr>
            <p:nvPr/>
          </p:nvSpPr>
          <p:spPr bwMode="auto">
            <a:xfrm>
              <a:off x="887105" y="4853251"/>
              <a:ext cx="1465404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669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415" y="789509"/>
            <a:ext cx="2412397" cy="6162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8549" y="1542197"/>
            <a:ext cx="990827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</a:p>
        </p:txBody>
      </p:sp>
    </p:spTree>
    <p:extLst>
      <p:ext uri="{BB962C8B-B14F-4D97-AF65-F5344CB8AC3E}">
        <p14:creationId xmlns:p14="http://schemas.microsoft.com/office/powerpoint/2010/main" val="494414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0501" y="911705"/>
            <a:ext cx="754721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an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00500" y="6131720"/>
            <a:ext cx="9921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5099" y="1019801"/>
            <a:ext cx="3789882" cy="21737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600501" y="3616657"/>
            <a:ext cx="10986448" cy="1453234"/>
            <a:chOff x="600501" y="3616657"/>
            <a:chExt cx="10986448" cy="1453234"/>
          </a:xfrm>
        </p:grpSpPr>
        <p:sp>
          <p:nvSpPr>
            <p:cNvPr id="4" name="TextBox 3"/>
            <p:cNvSpPr txBox="1"/>
            <p:nvPr/>
          </p:nvSpPr>
          <p:spPr>
            <a:xfrm>
              <a:off x="600501" y="3684896"/>
              <a:ext cx="1098644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ạ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;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ă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iề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,5xy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y + 4,5xy.</a:t>
              </a:r>
            </a:p>
          </p:txBody>
        </p:sp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41825" y="3616657"/>
              <a:ext cx="600075" cy="542925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600501" y="5023069"/>
            <a:ext cx="10986448" cy="1000929"/>
            <a:chOff x="600501" y="5023069"/>
            <a:chExt cx="10986448" cy="1000929"/>
          </a:xfrm>
        </p:grpSpPr>
        <p:sp>
          <p:nvSpPr>
            <p:cNvPr id="5" name="TextBox 4"/>
            <p:cNvSpPr txBox="1"/>
            <p:nvPr/>
          </p:nvSpPr>
          <p:spPr>
            <a:xfrm>
              <a:off x="600501" y="5069891"/>
              <a:ext cx="10986448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2x + 4,5x = 16,5x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D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y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ầ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6,5xy.</a:t>
              </a:r>
            </a:p>
          </p:txBody>
        </p:sp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32300" y="5023069"/>
              <a:ext cx="609600" cy="5238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89482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53387" y="541240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5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52434" y="950673"/>
            <a:ext cx="949884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5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8,5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(2,5 + 8,5) 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1.3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5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Rectangle 4"/>
          <p:cNvSpPr/>
          <p:nvPr/>
        </p:nvSpPr>
        <p:spPr>
          <a:xfrm>
            <a:off x="653386" y="2971271"/>
            <a:ext cx="899047" cy="409433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52433" y="2971271"/>
            <a:ext cx="9553433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= 2,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 = 8,5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Đ5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+ P;</a:t>
            </a:r>
          </a:p>
          <a:p>
            <a:pPr marL="342900" indent="-342900">
              <a:buAutoNum type="alphaLcParenR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 – P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85647" y="4730259"/>
            <a:ext cx="12010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131723"/>
              </p:ext>
            </p:extLst>
          </p:nvPr>
        </p:nvGraphicFramePr>
        <p:xfrm>
          <a:off x="1552433" y="5384443"/>
          <a:ext cx="73818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266400" progId="Equation.DSMT4">
                  <p:embed/>
                </p:oleObj>
              </mc:Choice>
              <mc:Fallback>
                <p:oleObj name="Equation" r:id="rId2" imgW="4241520" imgH="26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384443"/>
                        <a:ext cx="7381875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639779"/>
              </p:ext>
            </p:extLst>
          </p:nvPr>
        </p:nvGraphicFramePr>
        <p:xfrm>
          <a:off x="1552433" y="5978957"/>
          <a:ext cx="75057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92280" imgH="266400" progId="Equation.DSMT4">
                  <p:embed/>
                </p:oleObj>
              </mc:Choice>
              <mc:Fallback>
                <p:oleObj name="Equation" r:id="rId4" imgW="429228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433" y="5978957"/>
                        <a:ext cx="7505700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0368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4" grpId="1"/>
      <p:bldP spid="5" grpId="0" animBg="1"/>
      <p:bldP spid="7" grpId="0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878006" y="957420"/>
            <a:ext cx="10668000" cy="5305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78006" y="1672342"/>
            <a:ext cx="10572466" cy="15552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</a:t>
            </a:r>
            <a:r>
              <a:rPr lang="nl-NL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 tắc cộng, trừ hai đơn thức đồng dạng:</a:t>
            </a:r>
            <a:endParaRPr lang="en-US" sz="280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nl-NL" sz="28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 cộng (hay trừ) các đơn thức đồng dạng, ta cộng (hay trừ các hệ số với nhau và giữ nguyên phần biến.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33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36979" y="341194"/>
            <a:ext cx="1323833" cy="65509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14651" y="1146412"/>
            <a:ext cx="103040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= 3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B = -5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 = x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+ B;  A – B;  A + B + C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197290" y="33709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06071"/>
              </p:ext>
            </p:extLst>
          </p:nvPr>
        </p:nvGraphicFramePr>
        <p:xfrm>
          <a:off x="2307300" y="2886031"/>
          <a:ext cx="61944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5720" imgH="291960" progId="Equation.DSMT4">
                  <p:embed/>
                </p:oleObj>
              </mc:Choice>
              <mc:Fallback>
                <p:oleObj name="Equation" r:id="rId2" imgW="355572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7300" y="2886031"/>
                        <a:ext cx="6194425" cy="571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99296" y="2100519"/>
            <a:ext cx="16104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850182"/>
              </p:ext>
            </p:extLst>
          </p:nvPr>
        </p:nvGraphicFramePr>
        <p:xfrm>
          <a:off x="2115213" y="4306514"/>
          <a:ext cx="5363760" cy="56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266400" progId="Equation.DSMT4">
                  <p:embed/>
                </p:oleObj>
              </mc:Choice>
              <mc:Fallback>
                <p:oleObj name="Equation" r:id="rId4" imgW="2539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15213" y="4306514"/>
                        <a:ext cx="5363760" cy="56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070637"/>
              </p:ext>
            </p:extLst>
          </p:nvPr>
        </p:nvGraphicFramePr>
        <p:xfrm>
          <a:off x="2197290" y="3577846"/>
          <a:ext cx="6952151" cy="592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9000" imgH="291960" progId="Equation.DSMT4">
                  <p:embed/>
                </p:oleObj>
              </mc:Choice>
              <mc:Fallback>
                <p:oleObj name="Equation" r:id="rId6" imgW="34290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97290" y="3577846"/>
                        <a:ext cx="6952151" cy="592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27457"/>
              </p:ext>
            </p:extLst>
          </p:nvPr>
        </p:nvGraphicFramePr>
        <p:xfrm>
          <a:off x="3838242" y="4869155"/>
          <a:ext cx="3962745" cy="603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291960" progId="Equation.DSMT4">
                  <p:embed/>
                </p:oleObj>
              </mc:Choice>
              <mc:Fallback>
                <p:oleObj name="Equation" r:id="rId8" imgW="19173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38242" y="4869155"/>
                        <a:ext cx="3962745" cy="6035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7161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6855" y="395785"/>
            <a:ext cx="2047164" cy="64144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10437" y="1037230"/>
            <a:ext cx="98263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; 4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2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.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2; y = -3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760028"/>
              </p:ext>
            </p:extLst>
          </p:nvPr>
        </p:nvGraphicFramePr>
        <p:xfrm>
          <a:off x="2489508" y="3116295"/>
          <a:ext cx="4825692" cy="123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571320" progId="Equation.DSMT4">
                  <p:embed/>
                </p:oleObj>
              </mc:Choice>
              <mc:Fallback>
                <p:oleObj name="Equation" r:id="rId2" imgW="2234880" imgH="571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508" y="3116295"/>
                        <a:ext cx="4825692" cy="12320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235517"/>
              </p:ext>
            </p:extLst>
          </p:nvPr>
        </p:nvGraphicFramePr>
        <p:xfrm>
          <a:off x="3616657" y="5000014"/>
          <a:ext cx="2333767" cy="47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9449" imgH="253890" progId="Equation.DSMT4">
                  <p:embed/>
                </p:oleObj>
              </mc:Choice>
              <mc:Fallback>
                <p:oleObj name="Equation" r:id="rId4" imgW="1269449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657" y="5000014"/>
                        <a:ext cx="2333767" cy="4737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279177" y="4381397"/>
            <a:ext cx="90348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hay x = 2; y = -3 vào S ta được:</a:t>
            </a:r>
            <a:endParaRPr kumimoji="0" lang="nl-NL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981433" y="2593075"/>
            <a:ext cx="12419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838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50627" y="436728"/>
            <a:ext cx="1719618" cy="518615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269242" y="1160060"/>
            <a:ext cx="100993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610436" y="2385564"/>
            <a:ext cx="6986985" cy="954107"/>
            <a:chOff x="1610436" y="2385564"/>
            <a:chExt cx="6986985" cy="954107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610436" y="2385564"/>
              <a:ext cx="3927678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ả hai bạn trả lời đ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ú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g v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ì:</a:t>
              </a: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5394678"/>
                </p:ext>
              </p:extLst>
            </p:nvPr>
          </p:nvGraphicFramePr>
          <p:xfrm>
            <a:off x="5441934" y="2483892"/>
            <a:ext cx="3155487" cy="423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701800" imgH="228600" progId="Equation.DSMT4">
                    <p:embed/>
                  </p:oleObj>
                </mc:Choice>
                <mc:Fallback>
                  <p:oleObj name="Equation" r:id="rId2" imgW="1701800" imgH="2286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1934" y="2483892"/>
                          <a:ext cx="3155487" cy="423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ight Arrow 8">
            <a:hlinkClick r:id="rId4" action="ppaction://hlinksldjump"/>
          </p:cNvPr>
          <p:cNvSpPr/>
          <p:nvPr/>
        </p:nvSpPr>
        <p:spPr>
          <a:xfrm>
            <a:off x="11368585" y="6223379"/>
            <a:ext cx="477672" cy="3548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03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8615" y="368490"/>
            <a:ext cx="2702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4 (SGK/1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23582" y="996287"/>
            <a:ext cx="104541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054056"/>
              </p:ext>
            </p:extLst>
          </p:nvPr>
        </p:nvGraphicFramePr>
        <p:xfrm>
          <a:off x="2647665" y="2025351"/>
          <a:ext cx="6890335" cy="813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444240" progId="Equation.DSMT4">
                  <p:embed/>
                </p:oleObj>
              </mc:Choice>
              <mc:Fallback>
                <p:oleObj name="Equation" r:id="rId2" imgW="313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47665" y="2025351"/>
                        <a:ext cx="6890335" cy="813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967785" y="2838734"/>
            <a:ext cx="955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579430" y="3334806"/>
            <a:ext cx="3499641" cy="559008"/>
            <a:chOff x="723332" y="3334806"/>
            <a:chExt cx="3499641" cy="55900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4623963"/>
                </p:ext>
              </p:extLst>
            </p:nvPr>
          </p:nvGraphicFramePr>
          <p:xfrm>
            <a:off x="2264138" y="3371458"/>
            <a:ext cx="1958835" cy="522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002865" imgH="266584" progId="Equation.DSMT4">
                    <p:embed/>
                  </p:oleObj>
                </mc:Choice>
                <mc:Fallback>
                  <p:oleObj name="Equation" r:id="rId4" imgW="1002865" imgH="266584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138" y="3371458"/>
                          <a:ext cx="1958835" cy="5223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4"/>
            <p:cNvSpPr>
              <a:spLocks noChangeArrowheads="1"/>
            </p:cNvSpPr>
            <p:nvPr/>
          </p:nvSpPr>
          <p:spPr bwMode="auto">
            <a:xfrm>
              <a:off x="723332" y="333480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579430" y="4019088"/>
            <a:ext cx="3848666" cy="791748"/>
            <a:chOff x="2579430" y="4019088"/>
            <a:chExt cx="3848666" cy="791748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696928"/>
                </p:ext>
              </p:extLst>
            </p:nvPr>
          </p:nvGraphicFramePr>
          <p:xfrm>
            <a:off x="4120236" y="4019088"/>
            <a:ext cx="2307860" cy="791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07532" imgH="444307" progId="Equation.DSMT4">
                    <p:embed/>
                  </p:oleObj>
                </mc:Choice>
                <mc:Fallback>
                  <p:oleObj name="Equation" r:id="rId6" imgW="1307532" imgH="444307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0236" y="4019088"/>
                          <a:ext cx="2307860" cy="79174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5"/>
            <p:cNvSpPr>
              <a:spLocks noChangeArrowheads="1"/>
            </p:cNvSpPr>
            <p:nvPr/>
          </p:nvSpPr>
          <p:spPr bwMode="auto">
            <a:xfrm>
              <a:off x="2579430" y="4104363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2579430" y="4998466"/>
            <a:ext cx="3097762" cy="523220"/>
            <a:chOff x="2579430" y="4998466"/>
            <a:chExt cx="3097762" cy="52322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420061"/>
                </p:ext>
              </p:extLst>
            </p:nvPr>
          </p:nvGraphicFramePr>
          <p:xfrm>
            <a:off x="4258377" y="4998466"/>
            <a:ext cx="1418815" cy="5079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774364" imgH="279279" progId="Equation.DSMT4">
                    <p:embed/>
                  </p:oleObj>
                </mc:Choice>
                <mc:Fallback>
                  <p:oleObj name="Equation" r:id="rId8" imgW="774364" imgH="27927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377" y="4998466"/>
                          <a:ext cx="1418815" cy="5079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6"/>
            <p:cNvSpPr>
              <a:spLocks noChangeArrowheads="1"/>
            </p:cNvSpPr>
            <p:nvPr/>
          </p:nvSpPr>
          <p:spPr bwMode="auto">
            <a:xfrm>
              <a:off x="2579430" y="4998466"/>
              <a:ext cx="1540806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3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47275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50627" y="491319"/>
            <a:ext cx="3002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5 (SGK/10)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73707" y="1146412"/>
            <a:ext cx="10276765" cy="1563619"/>
            <a:chOff x="1173707" y="1146412"/>
            <a:chExt cx="10276765" cy="1563619"/>
          </a:xfrm>
        </p:grpSpPr>
        <p:sp>
          <p:nvSpPr>
            <p:cNvPr id="4" name="TextBox 3"/>
            <p:cNvSpPr txBox="1"/>
            <p:nvPr/>
          </p:nvSpPr>
          <p:spPr>
            <a:xfrm>
              <a:off x="1173707" y="1146412"/>
              <a:ext cx="10276765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ú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ồ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x = -2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y = 1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705942"/>
                </p:ext>
              </p:extLst>
            </p:nvPr>
          </p:nvGraphicFramePr>
          <p:xfrm>
            <a:off x="2919059" y="1847056"/>
            <a:ext cx="2934115" cy="86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11280" imgH="444240" progId="Equation.DSMT4">
                    <p:embed/>
                  </p:oleObj>
                </mc:Choice>
                <mc:Fallback>
                  <p:oleObj name="Equation" r:id="rId2" imgW="151128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19059" y="1847056"/>
                          <a:ext cx="2934115" cy="86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4831307" y="2852382"/>
            <a:ext cx="10218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464234"/>
              </p:ext>
            </p:extLst>
          </p:nvPr>
        </p:nvGraphicFramePr>
        <p:xfrm>
          <a:off x="2769358" y="3529131"/>
          <a:ext cx="4764206" cy="953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4994" imgH="457896" progId="Equation.DSMT4">
                  <p:embed/>
                </p:oleObj>
              </mc:Choice>
              <mc:Fallback>
                <p:oleObj name="Equation" r:id="rId4" imgW="2284994" imgH="45789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69358" y="3529131"/>
                        <a:ext cx="4764206" cy="953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627372" y="4482634"/>
            <a:ext cx="5048177" cy="5533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nl-NL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y x = -2; y = 1 vào S, ta được: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953857"/>
              </p:ext>
            </p:extLst>
          </p:nvPr>
        </p:nvGraphicFramePr>
        <p:xfrm>
          <a:off x="3240774" y="5124280"/>
          <a:ext cx="3181066" cy="54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4782" imgH="257431" progId="Equation.DSMT4">
                  <p:embed/>
                </p:oleObj>
              </mc:Choice>
              <mc:Fallback>
                <p:oleObj name="Equation" r:id="rId6" imgW="1494782" imgH="2574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40774" y="5124280"/>
                        <a:ext cx="3181066" cy="54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44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19450" y="908467"/>
            <a:ext cx="6096000" cy="184601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fr-FR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* HƯỚNG DẪN VỀ NHÀ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hi nhớ kiến thức trong bài. 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pt-BR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Hoàn thành bài tập 1.6; 1.7 SGK/10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8365347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27797" y="1078173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18866" y="1460311"/>
            <a:ext cx="110000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2x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7771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73206" y="450376"/>
            <a:ext cx="1178399" cy="38213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037230" y="743743"/>
            <a:ext cx="10795379" cy="3970318"/>
            <a:chOff x="780196" y="1083676"/>
            <a:chExt cx="10795379" cy="3970318"/>
          </a:xfrm>
        </p:grpSpPr>
        <p:sp>
          <p:nvSpPr>
            <p:cNvPr id="4" name="TextBox 3"/>
            <p:cNvSpPr txBox="1"/>
            <p:nvPr/>
          </p:nvSpPr>
          <p:spPr>
            <a:xfrm>
              <a:off x="780196" y="1083676"/>
              <a:ext cx="10795379" cy="39703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ắ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ộ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</a:t>
              </a:r>
              <a:r>
                <a:rPr lang="en-US" sz="28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  <a:p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8354361"/>
                </p:ext>
              </p:extLst>
            </p:nvPr>
          </p:nvGraphicFramePr>
          <p:xfrm>
            <a:off x="1581150" y="1568463"/>
            <a:ext cx="7609285" cy="778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343400" imgH="444240" progId="Equation.DSMT4">
                    <p:embed/>
                  </p:oleObj>
                </mc:Choice>
                <mc:Fallback>
                  <p:oleObj name="Equation" r:id="rId2" imgW="434340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581150" y="1568463"/>
                          <a:ext cx="7609285" cy="7787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1581150" y="4635500"/>
            <a:ext cx="9746492" cy="836613"/>
            <a:chOff x="1581150" y="4635500"/>
            <a:chExt cx="9746492" cy="836613"/>
          </a:xfrm>
        </p:grpSpPr>
        <p:sp>
          <p:nvSpPr>
            <p:cNvPr id="8" name="Rectangle 2"/>
            <p:cNvSpPr>
              <a:spLocks noChangeArrowheads="1"/>
            </p:cNvSpPr>
            <p:nvPr/>
          </p:nvSpPr>
          <p:spPr bwMode="auto">
            <a:xfrm>
              <a:off x="1581150" y="4792384"/>
              <a:ext cx="974649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1: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6959929"/>
                </p:ext>
              </p:extLst>
            </p:nvPr>
          </p:nvGraphicFramePr>
          <p:xfrm>
            <a:off x="3041650" y="4635500"/>
            <a:ext cx="4310063" cy="836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234880" imgH="444240" progId="Equation.DSMT4">
                    <p:embed/>
                  </p:oleObj>
                </mc:Choice>
                <mc:Fallback>
                  <p:oleObj name="Equation" r:id="rId4" imgW="2234880" imgH="4442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1650" y="4635500"/>
                          <a:ext cx="4310063" cy="83661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1581150" y="5394171"/>
            <a:ext cx="5145272" cy="789436"/>
            <a:chOff x="1581150" y="5394171"/>
            <a:chExt cx="5145272" cy="789436"/>
          </a:xfrm>
        </p:grpSpPr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333617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óm 2: -5x</a:t>
              </a:r>
              <a:r>
                <a:rPr kumimoji="0" lang="nl-NL" altLang="en-US" sz="2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385992"/>
                </p:ext>
              </p:extLst>
            </p:nvPr>
          </p:nvGraphicFramePr>
          <p:xfrm>
            <a:off x="4764110" y="5394171"/>
            <a:ext cx="1962312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104840" imgH="444240" progId="Equation.DSMT4">
                    <p:embed/>
                  </p:oleObj>
                </mc:Choice>
                <mc:Fallback>
                  <p:oleObj name="Equation" r:id="rId6" imgW="110484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764110" y="5394171"/>
                          <a:ext cx="1962312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4539073" y="4271929"/>
            <a:ext cx="1269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0533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017878" y="1046323"/>
            <a:ext cx="9551012" cy="789436"/>
            <a:chOff x="1581150" y="5372663"/>
            <a:chExt cx="5541545" cy="789436"/>
          </a:xfrm>
        </p:grpSpPr>
        <p:sp>
          <p:nvSpPr>
            <p:cNvPr id="6" name="Rectangle 7"/>
            <p:cNvSpPr>
              <a:spLocks noChangeArrowheads="1"/>
            </p:cNvSpPr>
            <p:nvPr/>
          </p:nvSpPr>
          <p:spPr bwMode="auto">
            <a:xfrm>
              <a:off x="1581150" y="5505771"/>
              <a:ext cx="5541545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altLang="en-US" sz="2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n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óm 2: -5x</a:t>
              </a:r>
              <a:r>
                <a:rPr kumimoji="0" lang="nl-NL" altLang="en-US" sz="2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2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y; 17z</a:t>
              </a:r>
              <a:r>
                <a:rPr kumimoji="0" lang="nl-NL" altLang="en-US" sz="2800" b="0" i="0" u="none" strike="noStrike" cap="none" normalizeH="0" baseline="3000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4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;                             là</a:t>
              </a:r>
              <a:r>
                <a:rPr kumimoji="0" lang="nl-NL" alt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đơn thức</a:t>
              </a: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966449"/>
                </p:ext>
              </p:extLst>
            </p:nvPr>
          </p:nvGraphicFramePr>
          <p:xfrm>
            <a:off x="4558229" y="5372663"/>
            <a:ext cx="1442598" cy="789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04840" imgH="444240" progId="Equation.DSMT4">
                    <p:embed/>
                  </p:oleObj>
                </mc:Choice>
                <mc:Fallback>
                  <p:oleObj name="Equation" r:id="rId2" imgW="1104840" imgH="4442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4558229" y="5372663"/>
                          <a:ext cx="1442598" cy="7894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/>
          <p:cNvSpPr txBox="1"/>
          <p:nvPr/>
        </p:nvSpPr>
        <p:spPr>
          <a:xfrm>
            <a:off x="2017878" y="2183642"/>
            <a:ext cx="86273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55595" y="3054745"/>
            <a:ext cx="10440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19842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68740" y="464024"/>
            <a:ext cx="20335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061664" y="464024"/>
            <a:ext cx="7820168" cy="1146412"/>
            <a:chOff x="2061664" y="464024"/>
            <a:chExt cx="7820168" cy="1146412"/>
          </a:xfrm>
        </p:grpSpPr>
        <p:sp>
          <p:nvSpPr>
            <p:cNvPr id="4" name="TextBox 3"/>
            <p:cNvSpPr txBox="1"/>
            <p:nvPr/>
          </p:nvSpPr>
          <p:spPr>
            <a:xfrm>
              <a:off x="2061664" y="464024"/>
              <a:ext cx="782016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860738"/>
                </p:ext>
              </p:extLst>
            </p:nvPr>
          </p:nvGraphicFramePr>
          <p:xfrm>
            <a:off x="3581778" y="987244"/>
            <a:ext cx="5193732" cy="623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184120" imgH="291960" progId="Equation.DSMT4">
                    <p:embed/>
                  </p:oleObj>
                </mc:Choice>
                <mc:Fallback>
                  <p:oleObj name="Equation" r:id="rId2" imgW="218412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581778" y="987244"/>
                          <a:ext cx="5193732" cy="6231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4804012" y="1883391"/>
            <a:ext cx="1064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73457" y="2679566"/>
            <a:ext cx="10194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+ 2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73457" y="3621846"/>
            <a:ext cx="97717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873457" y="3116953"/>
            <a:ext cx="10508776" cy="527658"/>
            <a:chOff x="873457" y="3116953"/>
            <a:chExt cx="10508776" cy="527658"/>
          </a:xfrm>
        </p:grpSpPr>
        <p:sp>
          <p:nvSpPr>
            <p:cNvPr id="9" name="TextBox 8"/>
            <p:cNvSpPr txBox="1"/>
            <p:nvPr/>
          </p:nvSpPr>
          <p:spPr>
            <a:xfrm>
              <a:off x="873457" y="3121391"/>
              <a:ext cx="1050877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ă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88347397"/>
                </p:ext>
              </p:extLst>
            </p:nvPr>
          </p:nvGraphicFramePr>
          <p:xfrm>
            <a:off x="2430151" y="3116953"/>
            <a:ext cx="899901" cy="515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57200" imgH="253800" progId="Equation.DSMT4">
                    <p:embed/>
                  </p:oleObj>
                </mc:Choice>
                <mc:Fallback>
                  <p:oleObj name="Equation" r:id="rId4" imgW="457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30151" y="3116953"/>
                          <a:ext cx="899901" cy="5151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7647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41445" y="327546"/>
            <a:ext cx="23610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27797" y="832513"/>
            <a:ext cx="111229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41445" y="1460311"/>
            <a:ext cx="102631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;     -4;         (3 – x)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12x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                ;          ; 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779544"/>
              </p:ext>
            </p:extLst>
          </p:nvPr>
        </p:nvGraphicFramePr>
        <p:xfrm>
          <a:off x="6585652" y="1287493"/>
          <a:ext cx="1019318" cy="815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457200" progId="Equation.DSMT4">
                  <p:embed/>
                </p:oleObj>
              </mc:Choice>
              <mc:Fallback>
                <p:oleObj name="Equation" r:id="rId2" imgW="5713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585652" y="1287493"/>
                        <a:ext cx="1019318" cy="815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35151"/>
              </p:ext>
            </p:extLst>
          </p:nvPr>
        </p:nvGraphicFramePr>
        <p:xfrm>
          <a:off x="7936362" y="1246549"/>
          <a:ext cx="620784" cy="892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469800" progId="Equation.DSMT4">
                  <p:embed/>
                </p:oleObj>
              </mc:Choice>
              <mc:Fallback>
                <p:oleObj name="Equation" r:id="rId4" imgW="380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36362" y="1246549"/>
                        <a:ext cx="620784" cy="892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5839643"/>
              </p:ext>
            </p:extLst>
          </p:nvPr>
        </p:nvGraphicFramePr>
        <p:xfrm>
          <a:off x="9066891" y="1254212"/>
          <a:ext cx="855031" cy="848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444240" progId="Equation.DSMT4">
                  <p:embed/>
                </p:oleObj>
              </mc:Choice>
              <mc:Fallback>
                <p:oleObj name="Equation" r:id="rId6" imgW="545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66891" y="1254212"/>
                        <a:ext cx="855031" cy="848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873457" y="2867417"/>
            <a:ext cx="10372298" cy="949794"/>
            <a:chOff x="641445" y="2376098"/>
            <a:chExt cx="10372298" cy="949794"/>
          </a:xfrm>
        </p:grpSpPr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641445" y="2603033"/>
              <a:ext cx="1037229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 biểu thức                                                là</a:t>
              </a:r>
              <a:r>
                <a:rPr kumimoji="0" lang="nl-NL" altLang="en-US" sz="28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các đơn thức.</a:t>
              </a:r>
              <a:endParaRPr kumimoji="0" lang="nl-NL" alt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8572020"/>
                </p:ext>
              </p:extLst>
            </p:nvPr>
          </p:nvGraphicFramePr>
          <p:xfrm>
            <a:off x="2838734" y="2376098"/>
            <a:ext cx="4004034" cy="949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44700" imgH="482600" progId="Equation.DSMT4">
                    <p:embed/>
                  </p:oleObj>
                </mc:Choice>
                <mc:Fallback>
                  <p:oleObj name="Equation" r:id="rId8" imgW="2044700" imgH="4826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8734" y="2376098"/>
                          <a:ext cx="4004034" cy="9497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572000" y="2311071"/>
            <a:ext cx="13101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8642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ular Callout 4"/>
          <p:cNvSpPr/>
          <p:nvPr/>
        </p:nvSpPr>
        <p:spPr>
          <a:xfrm>
            <a:off x="4503760" y="1842445"/>
            <a:ext cx="2838734" cy="1255598"/>
          </a:xfrm>
          <a:prstGeom prst="wedgeRectCallout">
            <a:avLst>
              <a:gd name="adj1" fmla="val -22275"/>
              <a:gd name="adj2" fmla="val 106656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8180627" y="1256013"/>
            <a:ext cx="2969594" cy="1924337"/>
          </a:xfrm>
          <a:prstGeom prst="wedgeRectCallout">
            <a:avLst>
              <a:gd name="adj1" fmla="val 1334"/>
              <a:gd name="adj2" fmla="val 89661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00500" y="1842445"/>
            <a:ext cx="3193577" cy="1255600"/>
            <a:chOff x="600500" y="955337"/>
            <a:chExt cx="3193577" cy="1255600"/>
          </a:xfrm>
        </p:grpSpPr>
        <p:sp>
          <p:nvSpPr>
            <p:cNvPr id="4" name="Rectangular Callout 3"/>
            <p:cNvSpPr/>
            <p:nvPr/>
          </p:nvSpPr>
          <p:spPr>
            <a:xfrm>
              <a:off x="600500" y="1023577"/>
              <a:ext cx="3193577" cy="1187360"/>
            </a:xfrm>
            <a:prstGeom prst="wedgeRectCallout">
              <a:avLst>
                <a:gd name="adj1" fmla="val -9404"/>
                <a:gd name="adj2" fmla="val 119833"/>
              </a:avLst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372923"/>
                </p:ext>
              </p:extLst>
            </p:nvPr>
          </p:nvGraphicFramePr>
          <p:xfrm>
            <a:off x="2091893" y="955337"/>
            <a:ext cx="1573734" cy="600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965160" imgH="368280" progId="Equation.DSMT4">
                    <p:embed/>
                  </p:oleObj>
                </mc:Choice>
                <mc:Fallback>
                  <p:oleObj name="Equation" r:id="rId2" imgW="965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091893" y="955337"/>
                          <a:ext cx="1573734" cy="600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411777" y="458124"/>
            <a:ext cx="2822742" cy="1118558"/>
            <a:chOff x="411777" y="458124"/>
            <a:chExt cx="2822742" cy="1118558"/>
          </a:xfrm>
        </p:grpSpPr>
        <p:sp>
          <p:nvSpPr>
            <p:cNvPr id="3" name="TextBox 2"/>
            <p:cNvSpPr txBox="1"/>
            <p:nvPr/>
          </p:nvSpPr>
          <p:spPr>
            <a:xfrm>
              <a:off x="1228298" y="925739"/>
              <a:ext cx="200622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endPara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1777" y="458124"/>
              <a:ext cx="912055" cy="1118558"/>
            </a:xfrm>
            <a:prstGeom prst="rect">
              <a:avLst/>
            </a:prstGeom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3098" y="4026515"/>
            <a:ext cx="1445662" cy="129611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8535" y="4026515"/>
            <a:ext cx="1092476" cy="1064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54968" y="3862742"/>
            <a:ext cx="1071421" cy="102856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3928" y="5472752"/>
            <a:ext cx="8396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119116" y="5600475"/>
            <a:ext cx="90573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07953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6</TotalTime>
  <Words>1821</Words>
  <Application>Microsoft Office PowerPoint</Application>
  <PresentationFormat>Widescreen</PresentationFormat>
  <Paragraphs>177</Paragraphs>
  <Slides>3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Calibri Light</vt:lpstr>
      <vt:lpstr>Times New Roman</vt:lpstr>
      <vt:lpstr>Calibri</vt:lpstr>
      <vt:lpstr>Tahom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TIEN DUY</cp:lastModifiedBy>
  <cp:revision>139</cp:revision>
  <dcterms:created xsi:type="dcterms:W3CDTF">2018-05-24T12:43:45Z</dcterms:created>
  <dcterms:modified xsi:type="dcterms:W3CDTF">2023-08-13T14:39:59Z</dcterms:modified>
</cp:coreProperties>
</file>